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74"/>
  </p:notesMasterIdLst>
  <p:handoutMasterIdLst>
    <p:handoutMasterId r:id="rId75"/>
  </p:handoutMasterIdLst>
  <p:sldIdLst>
    <p:sldId id="381" r:id="rId2"/>
    <p:sldId id="393" r:id="rId3"/>
    <p:sldId id="395" r:id="rId4"/>
    <p:sldId id="396" r:id="rId5"/>
    <p:sldId id="394" r:id="rId6"/>
    <p:sldId id="292" r:id="rId7"/>
    <p:sldId id="293" r:id="rId8"/>
    <p:sldId id="294" r:id="rId9"/>
    <p:sldId id="295" r:id="rId10"/>
    <p:sldId id="296" r:id="rId11"/>
    <p:sldId id="298" r:id="rId12"/>
    <p:sldId id="297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1" r:id="rId24"/>
    <p:sldId id="312" r:id="rId25"/>
    <p:sldId id="313" r:id="rId26"/>
    <p:sldId id="315" r:id="rId27"/>
    <p:sldId id="317" r:id="rId28"/>
    <p:sldId id="314" r:id="rId29"/>
    <p:sldId id="397" r:id="rId30"/>
    <p:sldId id="318" r:id="rId31"/>
    <p:sldId id="319" r:id="rId32"/>
    <p:sldId id="320" r:id="rId33"/>
    <p:sldId id="321" r:id="rId34"/>
    <p:sldId id="323" r:id="rId35"/>
    <p:sldId id="322" r:id="rId36"/>
    <p:sldId id="374" r:id="rId37"/>
    <p:sldId id="327" r:id="rId38"/>
    <p:sldId id="325" r:id="rId39"/>
    <p:sldId id="326" r:id="rId40"/>
    <p:sldId id="328" r:id="rId41"/>
    <p:sldId id="329" r:id="rId42"/>
    <p:sldId id="330" r:id="rId43"/>
    <p:sldId id="331" r:id="rId44"/>
    <p:sldId id="332" r:id="rId45"/>
    <p:sldId id="334" r:id="rId46"/>
    <p:sldId id="333" r:id="rId47"/>
    <p:sldId id="400" r:id="rId48"/>
    <p:sldId id="335" r:id="rId49"/>
    <p:sldId id="336" r:id="rId50"/>
    <p:sldId id="337" r:id="rId51"/>
    <p:sldId id="338" r:id="rId52"/>
    <p:sldId id="339" r:id="rId53"/>
    <p:sldId id="340" r:id="rId54"/>
    <p:sldId id="341" r:id="rId55"/>
    <p:sldId id="343" r:id="rId56"/>
    <p:sldId id="342" r:id="rId57"/>
    <p:sldId id="344" r:id="rId58"/>
    <p:sldId id="345" r:id="rId59"/>
    <p:sldId id="346" r:id="rId60"/>
    <p:sldId id="347" r:id="rId61"/>
    <p:sldId id="399" r:id="rId62"/>
    <p:sldId id="361" r:id="rId63"/>
    <p:sldId id="362" r:id="rId64"/>
    <p:sldId id="365" r:id="rId65"/>
    <p:sldId id="366" r:id="rId66"/>
    <p:sldId id="363" r:id="rId67"/>
    <p:sldId id="364" r:id="rId68"/>
    <p:sldId id="368" r:id="rId69"/>
    <p:sldId id="372" r:id="rId70"/>
    <p:sldId id="373" r:id="rId71"/>
    <p:sldId id="369" r:id="rId72"/>
    <p:sldId id="370" r:id="rId73"/>
  </p:sldIdLst>
  <p:sldSz cx="9144000" cy="6858000" type="screen4x3"/>
  <p:notesSz cx="6858000" cy="9144000"/>
  <p:custDataLst>
    <p:tags r:id="rId7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8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72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:56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pic 8: An Introduction to Derivative Markets and Securitie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Forward and Spot Market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contract is a trade agreement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erms the same a bond transaction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thatis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settled immediately (i.e., a spot market transaction), but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settlement date, at time T rather than 0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contract price, F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 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rather than 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 payments until expira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Forward and Futures Markets</a:t>
            </a: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contracts over-the-counter, involve credit (or default) risk, and quite often illiquid</a:t>
            </a:r>
          </a:p>
          <a:p>
            <a:pPr lvl="1"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utures contracts: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tandardized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entral market (futures exchange)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re liquidity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ess default risk: Margin requirements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ttlement price: Daily “marking to market”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utures exchange requires collateral, or margin, against the possibility of default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rgin accounts are: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eld by the exchange’s clearinghouse</a:t>
            </a:r>
          </a:p>
          <a:p>
            <a:pPr lvl="2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rked to market daily basis to ensure sufficient collateral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Futures price:</a:t>
            </a:r>
          </a:p>
          <a:p>
            <a:pPr lvl="2"/>
            <a:r>
              <a:rPr lang="en-US" dirty="0"/>
              <a:t>Analogous to the forward contract price</a:t>
            </a:r>
          </a:p>
          <a:p>
            <a:pPr lvl="2"/>
            <a:r>
              <a:rPr lang="en-US" dirty="0"/>
              <a:t>Set such that new position would not have initial premiu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6980" y="1502465"/>
            <a:ext cx="5230040" cy="468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2 Interpreting Futures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pot and futures prices on the S&amp;P 500 Index in June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dex at 2,439.07, spot price (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sider the </a:t>
            </a:r>
            <a:r>
              <a:rPr lang="en-US" dirty="0"/>
              <a:t>September future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tract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settle (closing) contract price 2,436.00 (=F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 position to buy </a:t>
            </a:r>
            <a:r>
              <a:rPr lang="en-US" dirty="0"/>
              <a:t>in June 250 share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 S&amp;P 500 Index at $2,436.00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hort position to sell 250 S&amp;P shares under the same condition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cept for the margin, no money changes hands </a:t>
            </a:r>
            <a:r>
              <a:rPr lang="en-US" dirty="0"/>
              <a:t>until September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2 Interpreting Futures Price Quotations: An Exampl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51" y="1752600"/>
            <a:ext cx="89566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2 Interpreting Futures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ayoff and net profit from the long position</a:t>
            </a:r>
            <a:endParaRPr lang="en-US" dirty="0"/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P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ayoff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s positive when the S&amp;P index level rises (relative to 2,436.00); loss when falls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f at expiration index is 2,475.00, long position has profit of $39.00 </a:t>
            </a:r>
          </a:p>
          <a:p>
            <a:pPr lvl="2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dirty="0"/>
              <a:t>at expiration index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s 2,415,</a:t>
            </a:r>
            <a:r>
              <a:rPr lang="en-US" dirty="0"/>
              <a:t> long position has los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f $21.0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2 Interpreting Futures Price Quotations: An Examp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203" y="1752600"/>
            <a:ext cx="8927593" cy="385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contract gives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right, but not the obliga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buy or to sell underlying at a predetermined future date and a predetermined pric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to buy is a call op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to sell is a put op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er has th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long posi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n the contract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ller (writer) has th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short posi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n the contract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er and seller ar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ounterpartie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 the transac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Option Contract Terms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ercise price (X) is the price buyer will pay if the option exercised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premium (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s the price buyer must pay to acquire the option contract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uropean options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n only be exercised only at maturity (Date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merican options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n be exercised any time before and at the expiration date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770" y="1600200"/>
            <a:ext cx="8305229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14.1 Overview of Derivative Markets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4.2 Investing with Derivative Securities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4.3 Relationship between Forward and Option Contracts 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4.4 Introduction to Derivatives in Portfolio Management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Option Valuation Basic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trinsic value is value if option </a:t>
            </a:r>
            <a:r>
              <a:rPr lang="en-US" dirty="0"/>
              <a:t>exercised immediately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 the money: An option with positive intrinsic value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ut of the money: The intrinsic value is zero</a:t>
            </a:r>
          </a:p>
          <a:p>
            <a:pPr lvl="2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the money: When the stock price is equal to exercise price, 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X</a:t>
            </a:r>
          </a:p>
          <a:p>
            <a:pPr lvl="2"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time premium component is simply the difference between the whole option premium and the intrinsic compon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Option Trading Markets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ver-the-counter markets and on exchanges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nly seller post a margin </a:t>
            </a:r>
          </a:p>
          <a:p>
            <a:pPr lvl="1">
              <a:lnSpc>
                <a:spcPct val="15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s can be based on a wide variety of underlying securities, including futures contracts or other option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0209" y="1600200"/>
            <a:ext cx="5483582" cy="4422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0053" y="1512252"/>
            <a:ext cx="5783893" cy="4542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Two investors: one buys a September S&amp;P call at 2,435 (X) and one a put</a:t>
            </a:r>
          </a:p>
          <a:p>
            <a:endParaRPr lang="en-US" sz="3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In June, each pays a premium‒of $43.00 (C</a:t>
            </a:r>
            <a:r>
              <a:rPr lang="en-US" sz="32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,T) and $42.10 (P</a:t>
            </a:r>
            <a:r>
              <a:rPr lang="en-US" sz="32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,T), respectivel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urrent (spot) price is 2439.07: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option: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or has the right, but not the obligation, to buy one S&amp;P share for $2,435 in September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option is in the money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emium of $43.00 = intrinsic value of $4.07 + time premium of $38.93 </a:t>
            </a:r>
          </a:p>
          <a:p>
            <a:pPr lvl="3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option: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or has the right, but not the obligation, to sell one S&amp;P share for $2,435 in September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put is out of the money (since this exercise price is lower than the current index level)</a:t>
            </a:r>
          </a:p>
          <a:p>
            <a:pPr lvl="3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 intrinsic value, so $42.10 is all time premiu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option payoffs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ercised only when S&amp;P level is above 2,435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or below 2,435, option expires worthless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is in the money if index above 2,435, BUT no net profit unless index above 2,478.00‒the exercise price plus the call premium (X + C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option payoffs </a:t>
            </a:r>
          </a:p>
          <a:p>
            <a:pPr lvl="1"/>
            <a:r>
              <a:rPr lang="en-US" dirty="0"/>
              <a:t>Exercised only when S&amp;P level is below 2,435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 net profit unless index below 2,392.90 (X -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f index above 2,435, put expires out of the mone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4 Interpreting Option Price Quotations: An Exampl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527632"/>
            <a:ext cx="5424942" cy="4613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4.1 Investing with Derivative Securities</a:t>
            </a:r>
          </a:p>
        </p:txBody>
      </p:sp>
    </p:spTree>
    <p:extLst>
      <p:ext uri="{BB962C8B-B14F-4D97-AF65-F5344CB8AC3E}">
        <p14:creationId xmlns:p14="http://schemas.microsoft.com/office/powerpoint/2010/main" val="3817815967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istinguishes a derivative security, such as a forward, futures, or option contract, from more fundamental securities, such as stocks and bond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important characteristics of forward, futures, and option contracts, and in what sense can they be interpreted as insurance policie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are the markets for derivative securities organized, and how do they differ from other security market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terminology is used to describe derivative market transaction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are prices for derivative securities quoted, and how should this information be interpreted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similarities and differences between forward and futures contract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o the payoff and profit diagrams look like for forward and futures contract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o the payoff and profit diagrams look like for put and call option contracts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are forward contracts, put options, and call options related to one another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can derivatives be used in conjunction with stock and Treasury bills to replicate the payoffs to other securities and create arbitrage opportunities for an investor?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can derivative contracts be used to restructure cash flow patterns and modify the risks in existing investment portfolios?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2 Investing with Derivative Secu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s and options are similar in terms of the benefits for investor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difference is how the investor must pay for those benefi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2.1 The Basic Nature of Derivative Inv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933" y="1404595"/>
            <a:ext cx="8087740" cy="470297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or decides to purchase a share in six months </a:t>
            </a:r>
          </a:p>
          <a:p>
            <a:pPr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and call options available with prices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/>
              <a:t>and call exercise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ce of the option, X, is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,T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dirty="0"/>
              <a:t>choices to lock in the price now: 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 long position in the forward</a:t>
            </a:r>
          </a:p>
          <a:p>
            <a:pPr lvl="2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oes not require front-end payment</a:t>
            </a:r>
          </a:p>
          <a:p>
            <a:pPr lvl="2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equires future settlement payment</a:t>
            </a:r>
          </a:p>
          <a:p>
            <a:pPr lvl="1"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rchase of a call option</a:t>
            </a:r>
          </a:p>
          <a:p>
            <a:pPr lvl="2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equires up front payment</a:t>
            </a:r>
          </a:p>
          <a:p>
            <a:pPr lvl="2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llows but does not require future settlement paym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2.1 The Basic Nature of Derivative Investing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9600" y="1600200"/>
            <a:ext cx="6284799" cy="4385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2 Basic Payoff and Profit Diagrams for Forward Contr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Long and short forward payoffs are symmetric, mirror images 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contracts are zero-sum games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TE: Distinguish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Profi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2 Basic Payoff and Profit Diagrams for Forward Contract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53172"/>
            <a:ext cx="4777396" cy="4311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2 Basic Payoff and Profit Diagrams for Forward Contracts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02465"/>
            <a:ext cx="6648068" cy="464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ifference between payoff and profit is the premium (cost), a sunk cost</a:t>
            </a:r>
          </a:p>
          <a:p>
            <a:pPr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/>
              <a:t>Payoffs at expiration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at are asymmetric, or one-sided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.g., call buyer has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unlimited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upside potential with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limited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downside risk</a:t>
            </a:r>
          </a:p>
          <a:p>
            <a:pPr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ayoffs and profits for option buyers and sellers are </a:t>
            </a:r>
            <a:r>
              <a:rPr lang="en-US" dirty="0"/>
              <a:t>zero-sum games,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irror images</a:t>
            </a:r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s investments, options are directional views on movements in the price of the underlying security (Delta strategies)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buyers and put sellers want 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rise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buyers and call sellers want 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8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o fall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buyers always have limited liability‒they do not have to exercise an out-of-the-money posi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0335" y="1447800"/>
            <a:ext cx="3683330" cy="460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87193" y="1498271"/>
            <a:ext cx="3769614" cy="466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14</a:t>
            </a:r>
            <a:endParaRPr lang="it-IT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AS sells for $40, and six different options (three calls and three puts) are availabl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options all expire on the same date and have exercise prices of $35, $40, or $45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9310" y="2138363"/>
            <a:ext cx="8842290" cy="319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 option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st expensive, the deepest in-the-money contract (Call 1) becomes profitable the quickest, requiring only that S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rise to $43:07 (= 35 + 8.07)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east expensive requires the greatest movement </a:t>
            </a:r>
            <a:r>
              <a:rPr lang="en-US" dirty="0"/>
              <a:t>in ‒ to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$48.24 </a:t>
            </a:r>
            <a:r>
              <a:rPr lang="en-US" dirty="0"/>
              <a:t>‒ before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t becomes profitabl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option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1 (the out-of-the-money contract) costs the least but needs the largest price decline to be profitab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76400"/>
            <a:ext cx="8229600" cy="436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Options and Leverag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mpare </a:t>
            </a:r>
            <a:r>
              <a:rPr lang="en-US" dirty="0"/>
              <a:t>Call 2 or Put 2 (the two at-the-money contracts) with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irect investment in a shar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ree possible prices: $30, $40, and $50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comparisons: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 stock versus long call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hort stock versus long pu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465"/>
            <a:ext cx="8229600" cy="4996070"/>
          </a:xfrm>
        </p:spPr>
        <p:txBody>
          <a:bodyPr>
            <a:normAutofit fontScale="92500"/>
          </a:bodyPr>
          <a:lstStyle/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th puts and calls magnify positive and negative returns of investing in the underlying security</a:t>
            </a:r>
          </a:p>
          <a:p>
            <a:pPr lvl="1"/>
            <a:endParaRPr lang="en-US" sz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 call option position</a:t>
            </a:r>
          </a:p>
          <a:p>
            <a:pPr lvl="2"/>
            <a:r>
              <a:rPr lang="en-US" sz="2600" noProof="0" dirty="0">
                <a:latin typeface="Arial" panose="020B0604020202020204" pitchFamily="34" charset="0"/>
                <a:cs typeface="Arial" panose="020B0604020202020204" pitchFamily="34" charset="0"/>
              </a:rPr>
              <a:t>For $5.24, right to the price appreciation of a stock without spending $40 outright</a:t>
            </a:r>
          </a:p>
          <a:p>
            <a:pPr lvl="2"/>
            <a:endParaRPr lang="en-US" sz="2600" dirty="0"/>
          </a:p>
          <a:p>
            <a:pPr lvl="2"/>
            <a:r>
              <a:rPr lang="en-US" sz="2600" noProof="0" dirty="0">
                <a:latin typeface="Arial" panose="020B0604020202020204" pitchFamily="34" charset="0"/>
                <a:cs typeface="Arial" panose="020B0604020202020204" pitchFamily="34" charset="0"/>
              </a:rPr>
              <a:t>100% loss when the stock price falls by a ¼ of that amount and a 91% gain when stock increase from $40 to $50</a:t>
            </a:r>
          </a:p>
          <a:p>
            <a:pPr lvl="2"/>
            <a:endParaRPr lang="en-US" sz="2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sz="2600" noProof="0" dirty="0">
                <a:latin typeface="Arial" panose="020B0604020202020204" pitchFamily="34" charset="0"/>
                <a:cs typeface="Arial" panose="020B0604020202020204" pitchFamily="34" charset="0"/>
              </a:rPr>
              <a:t>If price remains at $40, </a:t>
            </a:r>
            <a:r>
              <a:rPr lang="en-US" sz="2600" dirty="0"/>
              <a:t>share owner </a:t>
            </a:r>
            <a:r>
              <a:rPr lang="en-US" sz="2600" noProof="0" dirty="0">
                <a:latin typeface="Arial" panose="020B0604020202020204" pitchFamily="34" charset="0"/>
                <a:cs typeface="Arial" panose="020B0604020202020204" pitchFamily="34" charset="0"/>
              </a:rPr>
              <a:t>losses nothing; call holder losses everything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8700" y="1600200"/>
            <a:ext cx="70866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3 The Relationship between Forward and Option Contracts </a:t>
            </a:r>
          </a:p>
        </p:txBody>
      </p:sp>
    </p:spTree>
    <p:extLst>
      <p:ext uri="{BB962C8B-B14F-4D97-AF65-F5344CB8AC3E}">
        <p14:creationId xmlns:p14="http://schemas.microsoft.com/office/powerpoint/2010/main" val="2949736826"/>
      </p:ext>
    </p:extLst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3 The Relationship between Forward and Option Contr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s and options have similar payoffs if the price moves in the anticipated direc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se instruments are connected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put-call parity specifies how the put and call premia are related to one another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is is a relationship between these two option and either the spot or the forward price for the underlying asset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No arbitrage assump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4.3.1 Put-Call-Spot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or forms the following portfolio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 common stock at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 put at </a:t>
            </a:r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baseline="-250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deliver stock at exercise price of X on expiration date, T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ll a call for C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 T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 to purchase stock at exercise price of X on expiration date, T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4.1 Overview of Derivative Markets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4.3.1 Put-Call-Spot Parity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7687" y="1676400"/>
            <a:ext cx="8048625" cy="4240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4.3.1 Put-Call-Spot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Net investment (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F at expiration (</a:t>
            </a:r>
            <a:r>
              <a:rPr lang="en-US" sz="24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no matter the stock price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 X 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result is a risk-free investment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Tx/>
              <a:buNone/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Because the risk-free rate equals the T-bill rate: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(Long Stock) + (Long Put) + (Short Call) = (Long T-bill)</a:t>
            </a:r>
          </a:p>
          <a:p>
            <a:endParaRPr lang="en-US" sz="2400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B6A060-7DCB-49E9-AAA5-59F190E77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4000"/>
              </p:ext>
            </p:extLst>
          </p:nvPr>
        </p:nvGraphicFramePr>
        <p:xfrm>
          <a:off x="2057400" y="3733800"/>
          <a:ext cx="4300538" cy="109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203B3D-2152-4EA3-9DC8-DC0D39044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4300538" cy="109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2 Put-Call Parity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 err="1">
                <a:latin typeface="Arial" panose="020B0604020202020204" pitchFamily="34" charset="0"/>
                <a:cs typeface="Arial" panose="020B0604020202020204" pitchFamily="34" charset="0"/>
              </a:rPr>
              <a:t>WYZ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stock is at $53 and calls and puts with an exercise price of $50 sell for $6.74 and $2.51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Using the equation, create a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-bill: buy the stock, buy the put, and sell the call for a net price of $48.77 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expiration, portfolio is worth $5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2 Put-Call Parity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isk free rate implied by this investment:</a:t>
            </a:r>
          </a:p>
          <a:p>
            <a:endParaRPr lang="en-US" dirty="0"/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f rate on six-month T-bill with a face value of $50 is not 5.11%, there is an arbitrage opportunit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F80399-E67C-45AF-8CE9-B9191A375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59619"/>
              </p:ext>
            </p:extLst>
          </p:nvPr>
        </p:nvGraphicFramePr>
        <p:xfrm>
          <a:off x="2133600" y="2209800"/>
          <a:ext cx="421750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244520" imgH="583920" progId="Equation.DSMT4">
                  <p:embed/>
                </p:oleObj>
              </mc:Choice>
              <mc:Fallback>
                <p:oleObj name="Equation" r:id="rId3" imgW="124452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B6A060-7DCB-49E9-AAA5-59F190E77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09800"/>
                        <a:ext cx="421750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2 Put-Call Parity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uppose T-bill rate is 6.25%.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Investor wanting a risk-free investment would choose the actual T-bill for the higher return, BUT someone seeking a loan would secure a 5.11% borrowing rate by short-selling the synthetic T-bill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Artificial short position: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(Short Stock) + (Short Put) + (Long Call) = (Short T-Bill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2 Put-Call Parity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With no transaction costs, financial arbitrage possible: long position in the actual T-bill with PLUS short sale of synthetic portfolio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Given that the current value of the actual T-bill is</a:t>
            </a:r>
          </a:p>
          <a:p>
            <a:pPr algn="ctr">
              <a:buNone/>
            </a:pPr>
            <a:endParaRPr lang="en-US" sz="2400" dirty="0"/>
          </a:p>
          <a:p>
            <a:pPr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$48.51 [= $50(1:0625)</a:t>
            </a:r>
            <a:r>
              <a:rPr lang="en-US" sz="2400" baseline="30000" noProof="0" dirty="0">
                <a:latin typeface="Arial" panose="020B0604020202020204" pitchFamily="34" charset="0"/>
                <a:cs typeface="Arial" panose="020B0604020202020204" pitchFamily="34" charset="0"/>
              </a:rPr>
              <a:t>-0.5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2 Put-Call Parity: An Example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02465"/>
            <a:ext cx="712470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3 Creating Synthetic Securities Using Put-Call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isk-free portfolio created by three risky securities: stock, a put option, and a call op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ne of the four assets is always redundant because it can be defined in terms of the others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3 Creating Synthetic Securities Using Put-Call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ree additional ways of expressing this result are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791009"/>
            <a:ext cx="5867400" cy="3335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3 Creating Synthetic Securities Using Put-Call Parity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550" y="1752600"/>
            <a:ext cx="7962900" cy="4163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1 Overview of Derivative Marke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 derivative instrument is one for which the ultimate payoff depends directly on the value of another security or commod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3.4 Adjusting Put-Call-Spot Parity for Divid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1" y="1600201"/>
            <a:ext cx="8229600" cy="2895600"/>
          </a:xfrm>
        </p:spPr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olders of derivatives do not get divide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/>
              <a:t>Parity adjusted for dividends:</a:t>
            </a:r>
            <a:endParaRPr lang="en-US" noProof="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80948A-5E65-4381-BC9F-2135B218F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37509"/>
              </p:ext>
            </p:extLst>
          </p:nvPr>
        </p:nvGraphicFramePr>
        <p:xfrm>
          <a:off x="671788" y="4267200"/>
          <a:ext cx="780042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2857320" imgH="558720" progId="Equation.DSMT4">
                  <p:embed/>
                </p:oleObj>
              </mc:Choice>
              <mc:Fallback>
                <p:oleObj name="Equation" r:id="rId3" imgW="285732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B6A060-7DCB-49E9-AAA5-59F190E77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788" y="4267200"/>
                        <a:ext cx="780042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3810000"/>
            <a:ext cx="8001000" cy="1470025"/>
          </a:xfrm>
        </p:spPr>
        <p:txBody>
          <a:bodyPr>
            <a:normAutofit fontScale="90000"/>
          </a:bodyPr>
          <a:lstStyle/>
          <a:p>
            <a:r>
              <a:rPr lang="en-US"/>
              <a:t>14.4 An </a:t>
            </a:r>
            <a:r>
              <a:rPr lang="en-US" dirty="0"/>
              <a:t>Introduction to the Use of Derivatives in Portfolio Management</a:t>
            </a:r>
          </a:p>
        </p:txBody>
      </p:sp>
    </p:spTree>
    <p:extLst>
      <p:ext uri="{BB962C8B-B14F-4D97-AF65-F5344CB8AC3E}">
        <p14:creationId xmlns:p14="http://schemas.microsoft.com/office/powerpoint/2010/main" val="2091666813"/>
      </p:ext>
    </p:extLst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nager wants the sale of stock when prices fall but to keep them when prices ris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rchase a put to hedge downside risk is a protective put posi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n example of a general set of derivative-based strategies known as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portfolio insura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nager buys 3-month, at-the-money puts on $100 million stock portfolio for premium of $1.324 mill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1) exactly offsets any expiration date share price decline while 2) allowing the position to increase as stock prices increas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 is insurance against falling prices with no deductib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 in the stock and long in the put = at-the-money long call option “elevated” by $100 mill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Put-Call Parity can be rewritten: 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0C7F66-2DAE-4E87-B5AD-FDE6ABB99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16788"/>
              </p:ext>
            </p:extLst>
          </p:nvPr>
        </p:nvGraphicFramePr>
        <p:xfrm>
          <a:off x="1828800" y="4495800"/>
          <a:ext cx="49117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B6A060-7DCB-49E9-AAA5-59F190E77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4495800"/>
                        <a:ext cx="49117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otective put position generates the same payoff as (long position in a call option) and (long position in a T-bill with a face value equal to the options’ exercise price)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manager has two ways of providing price insurance for the current stock holding: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ntinue to hold the shares and purchase a put option, or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ll shares and buy both a T-bill and a call op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choice between them will come down to considerations such as relative option prices and transaction cos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113" y="2209800"/>
            <a:ext cx="879809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8915400" cy="4858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3 An Alternative Way to Pay for a Protective 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ird alternative</a:t>
            </a:r>
          </a:p>
          <a:p>
            <a:pPr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nager makes two simultaneous decisions: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 3-month, out-of-the-money protective put with an exercise price of $97 million and a lower initial cost of $0.560 million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dirty="0"/>
              <a:t>Sell 3-month call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with exercise price of $108 million with premium of $0.560 million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imultaneous purchase of an out-of-the-money put and sale of an out-of-the-money call is a strategy known as a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olla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3 An Alternative Way to Pay for a Protective 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ike the forward contract, no initial out-of-pocket expens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ayment for portfolio insurance is surrendering an equivalent amount of the portfolio’s future upside potential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 exchange for being compensated for any stock decline below $97 million, any stock price appreciation beyond $108 million is given up</a:t>
            </a:r>
          </a:p>
          <a:p>
            <a:pPr lvl="1"/>
            <a:endParaRPr lang="en-US" b="1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1 Overview of Derivative Marke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basic kinds of derivatives available: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and futures contract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contract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nly one forward contract is needed for any particular maturity and underlying asset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types of option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 each of these derivatives, an investor can enter into a transaction as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long position (the buyer)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short position (the seller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3 An Alternative Way to Pay for a Protective 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Upside gain potential stops at the exercise price of the call option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llar around the portfolio for the next three months‒between $97 million and  $108 million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f portfolio value is between these extreme levels, both of the options expire out of the mone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3 An Alternative Way to Pay for a Protective Put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858" y="1824037"/>
            <a:ext cx="9032142" cy="338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3 An Alternative Way to Pay for a Protective Put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7387" y="1447800"/>
            <a:ext cx="5789225" cy="463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1 Overview of Derivative Market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72" y="1676400"/>
            <a:ext cx="8930767" cy="4374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59465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contract gives holder obligation to execute a transaction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a predetermined date (maturity date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a predetermined price (contract price)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parties (counterparties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eventual buyer (or long position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eventual seller (or short position)</a:t>
            </a:r>
          </a:p>
        </p:txBody>
      </p:sp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49</TotalTime>
  <Words>2920</Words>
  <Application>Microsoft Office PowerPoint</Application>
  <PresentationFormat>On-screen Show (4:3)</PresentationFormat>
  <Paragraphs>353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7" baseType="lpstr">
      <vt:lpstr>Arial</vt:lpstr>
      <vt:lpstr>Calibri</vt:lpstr>
      <vt:lpstr>Century Gothic</vt:lpstr>
      <vt:lpstr>Contemporary blue</vt:lpstr>
      <vt:lpstr>Equation</vt:lpstr>
      <vt:lpstr>FIN 377: Investments</vt:lpstr>
      <vt:lpstr>Overview</vt:lpstr>
      <vt:lpstr>Learning Objectives</vt:lpstr>
      <vt:lpstr>Readings</vt:lpstr>
      <vt:lpstr>14.1 Overview of Derivative Markets</vt:lpstr>
      <vt:lpstr>14.1 Overview of Derivative Markets </vt:lpstr>
      <vt:lpstr>14.1 Overview of Derivative Markets </vt:lpstr>
      <vt:lpstr>14.1 Overview of Derivative Markets</vt:lpstr>
      <vt:lpstr>14.1.1 The Language and Structure of Forward and Futures Markets</vt:lpstr>
      <vt:lpstr>14.1.1 The Language and Structure of Forward and Futures Markets</vt:lpstr>
      <vt:lpstr>14.1.1 The Language and Structure of Forward and Futures Markets</vt:lpstr>
      <vt:lpstr>14.1.1 The Language and Structure of Forward and Futures Markets</vt:lpstr>
      <vt:lpstr>14.1.1 The Language and Structure of Forward and Futures Markets</vt:lpstr>
      <vt:lpstr>14.1.2 Interpreting Futures Price Quotations: An Example</vt:lpstr>
      <vt:lpstr>14.1.2 Interpreting Futures Price Quotations: An Example</vt:lpstr>
      <vt:lpstr>14.1.2 Interpreting Futures Price Quotations: An Example</vt:lpstr>
      <vt:lpstr>14.1.2 Interpreting Futures Price Quotations: An Example</vt:lpstr>
      <vt:lpstr>14.1.3 The Language and Structure of Option Markets</vt:lpstr>
      <vt:lpstr>14.1.3 The Language and Structure of Option Markets</vt:lpstr>
      <vt:lpstr>14.1.3 The Language and Structure of Option Markets</vt:lpstr>
      <vt:lpstr>14.1.3 The Language and Structure of Option Markets</vt:lpstr>
      <vt:lpstr>14.1.3 The Language and Structure of Option Markets</vt:lpstr>
      <vt:lpstr>14.1.4 Interpreting Option Price Quotations: An Example</vt:lpstr>
      <vt:lpstr>14.1.4 Interpreting Option Price Quotations: An Example</vt:lpstr>
      <vt:lpstr>14.1.4 Interpreting Option Price Quotations: An Example</vt:lpstr>
      <vt:lpstr>14.1.4 Interpreting Option Price Quotations: An Example</vt:lpstr>
      <vt:lpstr>14.1.4 Interpreting Option Price Quotations: An Example</vt:lpstr>
      <vt:lpstr>14.1.4 Interpreting Option Price Quotations: An Example</vt:lpstr>
      <vt:lpstr>14.1 Investing with Derivative Securities</vt:lpstr>
      <vt:lpstr>14.2 Investing with Derivative Securities</vt:lpstr>
      <vt:lpstr>14.2.1 The Basic Nature of Derivative Investing</vt:lpstr>
      <vt:lpstr>14.2.1 The Basic Nature of Derivative Investing</vt:lpstr>
      <vt:lpstr>14.2.2 Basic Payoff and Profit Diagrams for Forward Contracts</vt:lpstr>
      <vt:lpstr>14.2.2 Basic Payoff and Profit Diagrams for Forward Contracts</vt:lpstr>
      <vt:lpstr>14.2.2 Basic Payoff and Profit Diagrams for Forward Contracts</vt:lpstr>
      <vt:lpstr>14.2.3 Basic Payoff and Profit Diagrams for Call and Put Options</vt:lpstr>
      <vt:lpstr>14.2.3 Basic Payoff and Profit Diagrams for Call and Put Options</vt:lpstr>
      <vt:lpstr>14.2.3 Basic Payoff and Profit Diagrams for Call and Put Options</vt:lpstr>
      <vt:lpstr>14.2.3 Basic Payoff and Profit Diagrams for Call and Put Options</vt:lpstr>
      <vt:lpstr>14.2.4 Option Profit Diagrams: An Example</vt:lpstr>
      <vt:lpstr>14.2.4 Option Profit Diagrams: An Example</vt:lpstr>
      <vt:lpstr>14.2.4 Option Profit Diagrams: An Example</vt:lpstr>
      <vt:lpstr>14.2.4 Option Profit Diagrams: An Example</vt:lpstr>
      <vt:lpstr>14.2.4 Option Profit Diagrams: An Example</vt:lpstr>
      <vt:lpstr>14.2.4 Option Profit Diagrams: An Example</vt:lpstr>
      <vt:lpstr>14.2.4 Option Profit Diagrams: An Example</vt:lpstr>
      <vt:lpstr>14.3 The Relationship between Forward and Option Contracts </vt:lpstr>
      <vt:lpstr>14.3 The Relationship between Forward and Option Contracts</vt:lpstr>
      <vt:lpstr>14.3.1 Put-Call-Spot Parity</vt:lpstr>
      <vt:lpstr>14.3.1 Put-Call-Spot Parity</vt:lpstr>
      <vt:lpstr>14.3.1 Put-Call-Spot Parity</vt:lpstr>
      <vt:lpstr>14.3.2 Put-Call Parity: An Example</vt:lpstr>
      <vt:lpstr>14.3.2 Put-Call Parity: An Example</vt:lpstr>
      <vt:lpstr>14.3.2 Put-Call Parity: An Example</vt:lpstr>
      <vt:lpstr>14.3.2 Put-Call Parity: An Example</vt:lpstr>
      <vt:lpstr>14.3.2 Put-Call Parity: An Example</vt:lpstr>
      <vt:lpstr>14.3.3 Creating Synthetic Securities Using Put-Call Parity</vt:lpstr>
      <vt:lpstr>14.3.3 Creating Synthetic Securities Using Put-Call Parity</vt:lpstr>
      <vt:lpstr>14.3.3 Creating Synthetic Securities Using Put-Call Parity</vt:lpstr>
      <vt:lpstr>14.3.4 Adjusting Put-Call-Spot Parity for Dividends</vt:lpstr>
      <vt:lpstr>14.4 An Introduction to the Use of Derivatives in Portfolio Management</vt:lpstr>
      <vt:lpstr>14.4.2 Protecting Portfolio Value with Put Options</vt:lpstr>
      <vt:lpstr>14.4.2 Protecting Portfolio Value with Put Options </vt:lpstr>
      <vt:lpstr>14.4.2 Protecting Portfolio Value with Put Options</vt:lpstr>
      <vt:lpstr>14.4.2 Protecting Portfolio Value with Put Options</vt:lpstr>
      <vt:lpstr>14.4.2 Protecting Portfolio Value with Put Options</vt:lpstr>
      <vt:lpstr>14.4.2 Protecting Portfolio Value with Put Options</vt:lpstr>
      <vt:lpstr>14.4.3 An Alternative Way to Pay for a Protective Put</vt:lpstr>
      <vt:lpstr>14.4.3 An Alternative Way to Pay for a Protective Put</vt:lpstr>
      <vt:lpstr>14.4.3 An Alternative Way to Pay for a Protective Put</vt:lpstr>
      <vt:lpstr>14.4.3 An Alternative Way to Pay for a Protective Put</vt:lpstr>
      <vt:lpstr>14.4.3 An Alternative Way to Pay for a Protective Pu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73</cp:revision>
  <dcterms:created xsi:type="dcterms:W3CDTF">2004-10-03T21:09:17Z</dcterms:created>
  <dcterms:modified xsi:type="dcterms:W3CDTF">2020-08-19T00:59:25Z</dcterms:modified>
</cp:coreProperties>
</file>